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0EA607" w14:textId="1CF9D38D" w:rsidR="00B555A9" w:rsidRPr="00BD3489" w:rsidRDefault="00B555A9" w:rsidP="009626E0">
      <w:pPr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AC93D88" wp14:editId="5E92DEA9">
            <wp:extent cx="5731510" cy="8721090"/>
            <wp:effectExtent l="0" t="0" r="254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721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A43C39" w14:textId="1AB20B08" w:rsidR="00B555A9" w:rsidRPr="00BD3489" w:rsidRDefault="00B555A9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 xml:space="preserve">A particl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BD3489">
        <w:rPr>
          <w:rFonts w:ascii="Times New Roman" w:hAnsi="Times New Roman" w:cs="Times New Roman"/>
          <w:sz w:val="24"/>
          <w:szCs w:val="24"/>
        </w:rPr>
        <w:t>moves with constant acceleration (2</w:t>
      </w: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i </w:t>
      </w:r>
      <w:r w:rsidRPr="00BD3489">
        <w:rPr>
          <w:rFonts w:ascii="Times New Roman" w:hAnsi="Times New Roman" w:cs="Times New Roman"/>
          <w:sz w:val="24"/>
          <w:szCs w:val="24"/>
        </w:rPr>
        <w:t>− 3</w:t>
      </w:r>
      <w:r w:rsidRPr="00BD3489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BD3489">
        <w:rPr>
          <w:rFonts w:ascii="Times New Roman" w:hAnsi="Times New Roman" w:cs="Times New Roman"/>
          <w:sz w:val="24"/>
          <w:szCs w:val="24"/>
        </w:rPr>
        <w:t>) m s</w:t>
      </w:r>
      <w:r w:rsidRPr="002B78D6">
        <w:rPr>
          <w:rFonts w:ascii="Times New Roman" w:hAnsi="Times New Roman" w:cs="Times New Roman"/>
          <w:sz w:val="24"/>
          <w:szCs w:val="24"/>
          <w:vertAlign w:val="superscript"/>
        </w:rPr>
        <w:t>−2</w:t>
      </w:r>
    </w:p>
    <w:p w14:paraId="4C667A22" w14:textId="77777777" w:rsidR="002B78D6" w:rsidRDefault="002B78D6" w:rsidP="00B555A9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6A74406" w14:textId="788CCB77" w:rsidR="00B555A9" w:rsidRPr="00BD3489" w:rsidRDefault="00B555A9" w:rsidP="00B555A9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At tim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BD3489">
        <w:rPr>
          <w:rFonts w:ascii="Times New Roman" w:hAnsi="Times New Roman" w:cs="Times New Roman"/>
          <w:sz w:val="24"/>
          <w:szCs w:val="24"/>
        </w:rPr>
        <w:t xml:space="preserve">= 0,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BD3489">
        <w:rPr>
          <w:rFonts w:ascii="Times New Roman" w:hAnsi="Times New Roman" w:cs="Times New Roman"/>
          <w:sz w:val="24"/>
          <w:szCs w:val="24"/>
        </w:rPr>
        <w:t>is moving with velocity 4</w:t>
      </w: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i </w:t>
      </w:r>
      <w:r w:rsidRPr="00BD3489">
        <w:rPr>
          <w:rFonts w:ascii="Times New Roman" w:hAnsi="Times New Roman" w:cs="Times New Roman"/>
          <w:sz w:val="24"/>
          <w:szCs w:val="24"/>
        </w:rPr>
        <w:t>m s</w:t>
      </w:r>
      <w:r w:rsidRPr="00740004">
        <w:rPr>
          <w:rFonts w:ascii="Times New Roman" w:hAnsi="Times New Roman" w:cs="Times New Roman"/>
          <w:sz w:val="24"/>
          <w:szCs w:val="24"/>
          <w:vertAlign w:val="superscript"/>
        </w:rPr>
        <w:t>−1</w:t>
      </w:r>
    </w:p>
    <w:p w14:paraId="453ADB67" w14:textId="77777777" w:rsidR="002B78D6" w:rsidRDefault="002B78D6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9E99AE9" w14:textId="12684564" w:rsidR="00B555A9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Find the velocity of </w:t>
      </w:r>
      <w:r w:rsidR="00B555A9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at time </w:t>
      </w:r>
      <w:r w:rsidR="00B555A9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="00B555A9" w:rsidRPr="00BD3489">
        <w:rPr>
          <w:rFonts w:ascii="Times New Roman" w:hAnsi="Times New Roman" w:cs="Times New Roman"/>
          <w:sz w:val="24"/>
          <w:szCs w:val="24"/>
        </w:rPr>
        <w:t>= 2 seconds.</w:t>
      </w:r>
    </w:p>
    <w:p w14:paraId="61E89284" w14:textId="7DFFE298" w:rsidR="00B555A9" w:rsidRDefault="00B555A9" w:rsidP="002B78D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CA4DBCD" w14:textId="77777777" w:rsidR="002B78D6" w:rsidRPr="00BD3489" w:rsidRDefault="002B78D6" w:rsidP="002B78D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249C2CC" w14:textId="77777777" w:rsidR="00B555A9" w:rsidRPr="00BD3489" w:rsidRDefault="00B555A9" w:rsidP="00B555A9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At tim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BD3489">
        <w:rPr>
          <w:rFonts w:ascii="Times New Roman" w:hAnsi="Times New Roman" w:cs="Times New Roman"/>
          <w:sz w:val="24"/>
          <w:szCs w:val="24"/>
        </w:rPr>
        <w:t xml:space="preserve">= 0, the position vector of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BD3489">
        <w:rPr>
          <w:rFonts w:ascii="Times New Roman" w:hAnsi="Times New Roman" w:cs="Times New Roman"/>
          <w:sz w:val="24"/>
          <w:szCs w:val="24"/>
        </w:rPr>
        <w:t xml:space="preserve">relative to a fixed origin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O </w:t>
      </w:r>
      <w:r w:rsidRPr="00BD3489">
        <w:rPr>
          <w:rFonts w:ascii="Times New Roman" w:hAnsi="Times New Roman" w:cs="Times New Roman"/>
          <w:sz w:val="24"/>
          <w:szCs w:val="24"/>
        </w:rPr>
        <w:t>is (</w:t>
      </w: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i </w:t>
      </w:r>
      <w:r w:rsidRPr="00BD3489">
        <w:rPr>
          <w:rFonts w:ascii="Times New Roman" w:hAnsi="Times New Roman" w:cs="Times New Roman"/>
          <w:sz w:val="24"/>
          <w:szCs w:val="24"/>
        </w:rPr>
        <w:t xml:space="preserve">+ </w:t>
      </w:r>
      <w:r w:rsidRPr="00BD3489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BD3489">
        <w:rPr>
          <w:rFonts w:ascii="Times New Roman" w:hAnsi="Times New Roman" w:cs="Times New Roman"/>
          <w:sz w:val="24"/>
          <w:szCs w:val="24"/>
        </w:rPr>
        <w:t>) m.</w:t>
      </w:r>
    </w:p>
    <w:p w14:paraId="350258C0" w14:textId="77777777" w:rsidR="0017583A" w:rsidRDefault="0017583A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2C2D4B7" w14:textId="7F8BE5F8" w:rsidR="00B555A9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Find the position vector of </w:t>
      </w:r>
      <w:r w:rsidR="00B555A9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relative to </w:t>
      </w:r>
      <w:r w:rsidR="00B555A9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O </w:t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at time </w:t>
      </w:r>
      <w:r w:rsidR="00B555A9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="00B555A9" w:rsidRPr="00BD3489">
        <w:rPr>
          <w:rFonts w:ascii="Times New Roman" w:hAnsi="Times New Roman" w:cs="Times New Roman"/>
          <w:sz w:val="24"/>
          <w:szCs w:val="24"/>
        </w:rPr>
        <w:t>= 3 seconds.</w:t>
      </w:r>
    </w:p>
    <w:p w14:paraId="17674AB2" w14:textId="13159E44" w:rsidR="00B555A9" w:rsidRPr="00BD3489" w:rsidRDefault="00B555A9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2CDBEF4" w14:textId="77777777" w:rsidR="005A1C34" w:rsidRPr="00BD3489" w:rsidRDefault="00B555A9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 is 4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3328C494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4C52C74" w14:textId="02C0A28E" w:rsidR="00B555A9" w:rsidRPr="00BD3489" w:rsidRDefault="00B555A9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7E1B15F" w14:textId="77777777" w:rsidR="00B77C41" w:rsidRDefault="00B77C4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8E7D23D" w14:textId="2A7C915F" w:rsidR="00B555A9" w:rsidRPr="00BD3489" w:rsidRDefault="00B555A9" w:rsidP="0017583A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2.</w:t>
      </w:r>
    </w:p>
    <w:p w14:paraId="504B8C50" w14:textId="573F6400" w:rsidR="0017583A" w:rsidRDefault="00B77C41" w:rsidP="0017583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B77C4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D72BC6" wp14:editId="5FE45FE3">
            <wp:extent cx="3434715" cy="1667510"/>
            <wp:effectExtent l="0" t="0" r="0" b="889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4715" cy="166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1C1FCC" w14:textId="77777777" w:rsidR="0017583A" w:rsidRDefault="0017583A" w:rsidP="0017583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</w:p>
    <w:p w14:paraId="1B836F70" w14:textId="0D6AABC0" w:rsidR="00B555A9" w:rsidRPr="00BD3489" w:rsidRDefault="00B555A9" w:rsidP="00CF127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A small ston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BD3489">
        <w:rPr>
          <w:rFonts w:ascii="Times New Roman" w:hAnsi="Times New Roman" w:cs="Times New Roman"/>
          <w:sz w:val="24"/>
          <w:szCs w:val="24"/>
        </w:rPr>
        <w:t>of mass 3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Pr="00BD3489">
        <w:rPr>
          <w:rFonts w:ascii="Times New Roman" w:hAnsi="Times New Roman" w:cs="Times New Roman"/>
          <w:sz w:val="24"/>
          <w:szCs w:val="24"/>
        </w:rPr>
        <w:t>is attached to one end of a string.</w:t>
      </w:r>
    </w:p>
    <w:p w14:paraId="1C56D768" w14:textId="24DF9A7E" w:rsidR="00B555A9" w:rsidRPr="00BD3489" w:rsidRDefault="00B555A9" w:rsidP="00CF127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A small ston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BD3489">
        <w:rPr>
          <w:rFonts w:ascii="Times New Roman" w:hAnsi="Times New Roman" w:cs="Times New Roman"/>
          <w:sz w:val="24"/>
          <w:szCs w:val="24"/>
        </w:rPr>
        <w:t xml:space="preserve">of mass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Pr="00BD3489">
        <w:rPr>
          <w:rFonts w:ascii="Times New Roman" w:hAnsi="Times New Roman" w:cs="Times New Roman"/>
          <w:sz w:val="24"/>
          <w:szCs w:val="24"/>
        </w:rPr>
        <w:t>is attached to the other end of the string.</w:t>
      </w:r>
    </w:p>
    <w:p w14:paraId="4A9281B4" w14:textId="51AB2E78" w:rsidR="00B555A9" w:rsidRPr="00BD3489" w:rsidRDefault="00B555A9" w:rsidP="00CF127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Initially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BD3489">
        <w:rPr>
          <w:rFonts w:ascii="Times New Roman" w:hAnsi="Times New Roman" w:cs="Times New Roman"/>
          <w:sz w:val="24"/>
          <w:szCs w:val="24"/>
        </w:rPr>
        <w:t>is held at rest on a fixed rough plane.</w:t>
      </w:r>
    </w:p>
    <w:p w14:paraId="7186B6D2" w14:textId="07F1AC40" w:rsidR="00B555A9" w:rsidRPr="00BD3489" w:rsidRDefault="00B555A9" w:rsidP="00CF127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plane is inclined to the horizontal at an angl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BD3489">
        <w:rPr>
          <w:rFonts w:ascii="Times New Roman" w:hAnsi="Times New Roman" w:cs="Times New Roman"/>
          <w:sz w:val="24"/>
          <w:szCs w:val="24"/>
        </w:rPr>
        <w:t xml:space="preserve">, where tan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α </w:t>
      </w:r>
      <w:r w:rsidRPr="00BD3489">
        <w:rPr>
          <w:rFonts w:ascii="Times New Roman" w:hAnsi="Times New Roman" w:cs="Times New Roman"/>
          <w:sz w:val="24"/>
          <w:szCs w:val="24"/>
        </w:rPr>
        <w:t xml:space="preserve">= </w:t>
      </w:r>
      <w:r w:rsidR="008C317F" w:rsidRPr="008C317F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7A80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12pt;height:31.2pt" o:ole="">
            <v:imagedata r:id="rId10" o:title=""/>
          </v:shape>
          <o:OLEObject Type="Embed" ProgID="Equation.DSMT4" ShapeID="_x0000_i1054" DrawAspect="Content" ObjectID="_1698242735" r:id="rId11"/>
        </w:object>
      </w:r>
    </w:p>
    <w:p w14:paraId="73E9E0B9" w14:textId="77777777" w:rsidR="00B555A9" w:rsidRPr="00BD3489" w:rsidRDefault="00B555A9" w:rsidP="00CF127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string passes over a pulley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BD3489">
        <w:rPr>
          <w:rFonts w:ascii="Times New Roman" w:hAnsi="Times New Roman" w:cs="Times New Roman"/>
          <w:sz w:val="24"/>
          <w:szCs w:val="24"/>
        </w:rPr>
        <w:t>that is fixed at the top of the plane.</w:t>
      </w:r>
    </w:p>
    <w:p w14:paraId="6E5F1656" w14:textId="59FE81FF" w:rsidR="00B555A9" w:rsidRPr="00BD3489" w:rsidRDefault="00B555A9" w:rsidP="00CF127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part of the string from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BD3489">
        <w:rPr>
          <w:rFonts w:ascii="Times New Roman" w:hAnsi="Times New Roman" w:cs="Times New Roman"/>
          <w:sz w:val="24"/>
          <w:szCs w:val="24"/>
        </w:rPr>
        <w:t xml:space="preserve">to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BD3489">
        <w:rPr>
          <w:rFonts w:ascii="Times New Roman" w:hAnsi="Times New Roman" w:cs="Times New Roman"/>
          <w:sz w:val="24"/>
          <w:szCs w:val="24"/>
        </w:rPr>
        <w:t>is parallel to a line of greatest slope of the plane.</w:t>
      </w:r>
    </w:p>
    <w:p w14:paraId="50E8C845" w14:textId="60B1553F" w:rsidR="00B555A9" w:rsidRPr="00BD3489" w:rsidRDefault="00B555A9" w:rsidP="00CF127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Ston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BD3489">
        <w:rPr>
          <w:rFonts w:ascii="Times New Roman" w:hAnsi="Times New Roman" w:cs="Times New Roman"/>
          <w:sz w:val="24"/>
          <w:szCs w:val="24"/>
        </w:rPr>
        <w:t xml:space="preserve">hangs freely below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BD3489">
        <w:rPr>
          <w:rFonts w:ascii="Times New Roman" w:hAnsi="Times New Roman" w:cs="Times New Roman"/>
          <w:sz w:val="24"/>
          <w:szCs w:val="24"/>
        </w:rPr>
        <w:t>, as shown in Figure 1.</w:t>
      </w:r>
    </w:p>
    <w:p w14:paraId="0D57CF9E" w14:textId="4F11BF0B" w:rsidR="00B555A9" w:rsidRPr="00BD3489" w:rsidRDefault="00B555A9" w:rsidP="00CF127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coefficient of friction between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the plane is </w:t>
      </w:r>
      <w:r w:rsidR="008C317F" w:rsidRPr="008C317F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5089348B">
          <v:shape id="_x0000_i1055" type="#_x0000_t75" style="width:10.8pt;height:31.2pt" o:ole="">
            <v:imagedata r:id="rId12" o:title=""/>
          </v:shape>
          <o:OLEObject Type="Embed" ProgID="Equation.DSMT4" ShapeID="_x0000_i1055" DrawAspect="Content" ObjectID="_1698242736" r:id="rId13"/>
        </w:object>
      </w:r>
    </w:p>
    <w:p w14:paraId="1DEDD897" w14:textId="77777777" w:rsidR="00B555A9" w:rsidRPr="00BD3489" w:rsidRDefault="00B555A9" w:rsidP="00CF127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Ston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BD3489">
        <w:rPr>
          <w:rFonts w:ascii="Times New Roman" w:hAnsi="Times New Roman" w:cs="Times New Roman"/>
          <w:sz w:val="24"/>
          <w:szCs w:val="24"/>
        </w:rPr>
        <w:t>is released from rest and begins to move down the plane.</w:t>
      </w:r>
    </w:p>
    <w:p w14:paraId="489ADF10" w14:textId="5C32836E" w:rsidR="00B555A9" w:rsidRPr="00BD3489" w:rsidRDefault="00B555A9" w:rsidP="00CF127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The stones are modelled as particles.</w:t>
      </w:r>
    </w:p>
    <w:p w14:paraId="786C4A37" w14:textId="3D32AABA" w:rsidR="00B555A9" w:rsidRPr="00BD3489" w:rsidRDefault="00B555A9" w:rsidP="00CF127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The pulley is modelled as being small and smooth.</w:t>
      </w:r>
    </w:p>
    <w:p w14:paraId="6D682547" w14:textId="4FE36E97" w:rsidR="00B555A9" w:rsidRPr="00BD3489" w:rsidRDefault="00B555A9" w:rsidP="00CF127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The string is modelled as being light and inextensible.</w:t>
      </w:r>
    </w:p>
    <w:p w14:paraId="4A39D622" w14:textId="77777777" w:rsidR="004834C6" w:rsidRDefault="004834C6" w:rsidP="00CF127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4F6AF407" w14:textId="511914A5" w:rsidR="00B555A9" w:rsidRPr="00BD3489" w:rsidRDefault="00B555A9" w:rsidP="00CF127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Using the model for the motion of the system befo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BD3489">
        <w:rPr>
          <w:rFonts w:ascii="Times New Roman" w:hAnsi="Times New Roman" w:cs="Times New Roman"/>
          <w:sz w:val="24"/>
          <w:szCs w:val="24"/>
        </w:rPr>
        <w:t>reaches the pulley,</w:t>
      </w:r>
    </w:p>
    <w:p w14:paraId="55208549" w14:textId="4D97C05B" w:rsidR="00B555A9" w:rsidRPr="00BD3489" w:rsidRDefault="00B96B21" w:rsidP="004834C6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write down an equation of motion for </w:t>
      </w:r>
      <w:r w:rsidR="00B555A9"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</w:p>
    <w:p w14:paraId="5BA62C11" w14:textId="1FF4E024" w:rsidR="00B555A9" w:rsidRPr="00BD3489" w:rsidRDefault="00B555A9" w:rsidP="004834C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3B8FD7B" w14:textId="49B5D658" w:rsidR="008C317F" w:rsidRPr="00BD3489" w:rsidRDefault="00B96B21" w:rsidP="004834C6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show that the acceleration of </w:t>
      </w:r>
      <w:r w:rsidR="00B555A9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is </w:t>
      </w:r>
      <w:r w:rsidR="008C317F" w:rsidRPr="008C317F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3143AE72">
          <v:shape id="_x0000_i1099" type="#_x0000_t75" style="width:25.2pt;height:31.2pt" o:ole="">
            <v:imagedata r:id="rId14" o:title=""/>
          </v:shape>
          <o:OLEObject Type="Embed" ProgID="Equation.DSMT4" ShapeID="_x0000_i1099" DrawAspect="Content" ObjectID="_1698242737" r:id="rId15"/>
        </w:object>
      </w:r>
    </w:p>
    <w:p w14:paraId="478E4418" w14:textId="24A02674" w:rsidR="00B555A9" w:rsidRPr="00BD3489" w:rsidRDefault="00B555A9" w:rsidP="004834C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7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7D72150" w14:textId="515EF3E6" w:rsidR="00B555A9" w:rsidRPr="00BD3489" w:rsidRDefault="00B96B21" w:rsidP="004834C6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sketch a velocity-time graph for the motion of </w:t>
      </w:r>
      <w:r w:rsidR="00B555A9"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, from the instant when </w:t>
      </w:r>
      <w:r w:rsidR="00B555A9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="00B555A9" w:rsidRPr="00BD3489">
        <w:rPr>
          <w:rFonts w:ascii="Times New Roman" w:hAnsi="Times New Roman" w:cs="Times New Roman"/>
          <w:sz w:val="24"/>
          <w:szCs w:val="24"/>
        </w:rPr>
        <w:t>is released</w:t>
      </w:r>
    </w:p>
    <w:p w14:paraId="5325D6AC" w14:textId="77777777" w:rsidR="00B555A9" w:rsidRPr="00BD3489" w:rsidRDefault="00B555A9" w:rsidP="00CF1276">
      <w:pPr>
        <w:autoSpaceDE w:val="0"/>
        <w:autoSpaceDN w:val="0"/>
        <w:adjustRightInd w:val="0"/>
        <w:spacing w:line="36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from rest to the instant just befo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BD3489">
        <w:rPr>
          <w:rFonts w:ascii="Times New Roman" w:hAnsi="Times New Roman" w:cs="Times New Roman"/>
          <w:sz w:val="24"/>
          <w:szCs w:val="24"/>
        </w:rPr>
        <w:t>reaches the pulley, explaining your answer.</w:t>
      </w:r>
    </w:p>
    <w:p w14:paraId="6DA971CD" w14:textId="4677397D" w:rsidR="00B555A9" w:rsidRPr="00BD3489" w:rsidRDefault="00B555A9" w:rsidP="00966DD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87FC634" w14:textId="1695827C" w:rsidR="00B555A9" w:rsidRPr="00BD3489" w:rsidRDefault="00B555A9" w:rsidP="00CF127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In reality, the string is not light.</w:t>
      </w:r>
    </w:p>
    <w:p w14:paraId="78E36EC3" w14:textId="2A8771F6" w:rsidR="00B555A9" w:rsidRPr="00BD3489" w:rsidRDefault="00B96B21" w:rsidP="00CF1276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555A9" w:rsidRPr="00BD3489">
        <w:rPr>
          <w:rFonts w:ascii="Times New Roman" w:hAnsi="Times New Roman" w:cs="Times New Roman"/>
          <w:sz w:val="24"/>
          <w:szCs w:val="24"/>
        </w:rPr>
        <w:t>State how this would affect the working in part (</w:t>
      </w:r>
      <w:r w:rsidR="00B555A9" w:rsidRPr="00CF127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B555A9" w:rsidRPr="00BD3489">
        <w:rPr>
          <w:rFonts w:ascii="Times New Roman" w:hAnsi="Times New Roman" w:cs="Times New Roman"/>
          <w:sz w:val="24"/>
          <w:szCs w:val="24"/>
        </w:rPr>
        <w:t>).</w:t>
      </w:r>
    </w:p>
    <w:p w14:paraId="481D1FAF" w14:textId="06CB5A80" w:rsidR="00B555A9" w:rsidRPr="00BD3489" w:rsidRDefault="00B555A9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05704BF" w14:textId="77777777" w:rsidR="005A1C34" w:rsidRPr="00BD3489" w:rsidRDefault="00B555A9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2 is 12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4122060E" w14:textId="7254E3C0" w:rsidR="00597439" w:rsidRDefault="00EF529F" w:rsidP="002407F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  <w:r w:rsidR="00597439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BE52A22" w14:textId="10BD16D8" w:rsidR="00B555A9" w:rsidRPr="00BD3489" w:rsidRDefault="00B555A9" w:rsidP="0017583A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3.</w:t>
      </w:r>
    </w:p>
    <w:p w14:paraId="46A344A6" w14:textId="5F8A2476" w:rsidR="0017583A" w:rsidRDefault="00597439" w:rsidP="0017583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597439">
        <w:rPr>
          <w:rFonts w:ascii="Times New Roman" w:hAnsi="Times New Roman" w:cs="Times New Roman"/>
          <w:i/>
          <w:iCs/>
          <w:noProof/>
          <w:sz w:val="24"/>
          <w:szCs w:val="24"/>
        </w:rPr>
        <w:drawing>
          <wp:inline distT="0" distB="0" distL="0" distR="0" wp14:anchorId="5F222DF4" wp14:editId="34BA0622">
            <wp:extent cx="2613660" cy="303276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660" cy="303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982250" w14:textId="77777777" w:rsidR="00597439" w:rsidRDefault="00597439" w:rsidP="0017583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</w:p>
    <w:p w14:paraId="06AB144A" w14:textId="1C035367" w:rsidR="00B555A9" w:rsidRPr="00BD3489" w:rsidRDefault="00B555A9" w:rsidP="00C530B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A beam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B </w:t>
      </w:r>
      <w:r w:rsidRPr="00BD3489">
        <w:rPr>
          <w:rFonts w:ascii="Times New Roman" w:hAnsi="Times New Roman" w:cs="Times New Roman"/>
          <w:sz w:val="24"/>
          <w:szCs w:val="24"/>
        </w:rPr>
        <w:t xml:space="preserve">has mass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Pr="00BD3489">
        <w:rPr>
          <w:rFonts w:ascii="Times New Roman" w:hAnsi="Times New Roman" w:cs="Times New Roman"/>
          <w:sz w:val="24"/>
          <w:szCs w:val="24"/>
        </w:rPr>
        <w:t>and length 2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.</w:t>
      </w:r>
    </w:p>
    <w:p w14:paraId="6C36072A" w14:textId="51A5A21A" w:rsidR="00B555A9" w:rsidRPr="00BD3489" w:rsidRDefault="00B555A9" w:rsidP="0064385F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beam rests in equilibrium with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BD3489">
        <w:rPr>
          <w:rFonts w:ascii="Times New Roman" w:hAnsi="Times New Roman" w:cs="Times New Roman"/>
          <w:sz w:val="24"/>
          <w:szCs w:val="24"/>
        </w:rPr>
        <w:t xml:space="preserve">on rough horizontal ground and with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BD3489">
        <w:rPr>
          <w:rFonts w:ascii="Times New Roman" w:hAnsi="Times New Roman" w:cs="Times New Roman"/>
          <w:sz w:val="24"/>
          <w:szCs w:val="24"/>
        </w:rPr>
        <w:t>against a</w:t>
      </w:r>
    </w:p>
    <w:p w14:paraId="6FBDBD82" w14:textId="77777777" w:rsidR="00B555A9" w:rsidRPr="00BD3489" w:rsidRDefault="00B555A9" w:rsidP="0045494A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smooth vertical wall.</w:t>
      </w:r>
    </w:p>
    <w:p w14:paraId="5D1C09C1" w14:textId="2D67001E" w:rsidR="00B555A9" w:rsidRPr="00BD3489" w:rsidRDefault="00B555A9" w:rsidP="0045494A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beam is inclined to the horizontal at an angl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BD3489">
        <w:rPr>
          <w:rFonts w:ascii="Times New Roman" w:hAnsi="Times New Roman" w:cs="Times New Roman"/>
          <w:sz w:val="24"/>
          <w:szCs w:val="24"/>
        </w:rPr>
        <w:t>, as shown in Figure 2.</w:t>
      </w:r>
    </w:p>
    <w:p w14:paraId="17AF0FC0" w14:textId="30F2A409" w:rsidR="00B555A9" w:rsidRPr="00BD3489" w:rsidRDefault="00B555A9" w:rsidP="0045494A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coefficient of friction between the beam and the ground is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μ</w:t>
      </w:r>
    </w:p>
    <w:p w14:paraId="31FBFC09" w14:textId="7831710A" w:rsidR="00B555A9" w:rsidRPr="00BD3489" w:rsidRDefault="00B555A9" w:rsidP="00A95942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The beam is modelled as a uniform rod resting in a vertical plane that is perpendicular</w:t>
      </w:r>
    </w:p>
    <w:p w14:paraId="2B00C375" w14:textId="77777777" w:rsidR="00B555A9" w:rsidRPr="00BD3489" w:rsidRDefault="00B555A9" w:rsidP="0045494A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to the wall.</w:t>
      </w:r>
    </w:p>
    <w:p w14:paraId="1B9EF0DC" w14:textId="77777777" w:rsidR="001E2934" w:rsidRDefault="001E2934" w:rsidP="0045494A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7571F57" w14:textId="5CAAB2EC" w:rsidR="00B555A9" w:rsidRPr="00BD3489" w:rsidRDefault="00B555A9" w:rsidP="0045494A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Using the model,</w:t>
      </w:r>
    </w:p>
    <w:p w14:paraId="7D8AAE95" w14:textId="72B15055" w:rsidR="00873673" w:rsidRDefault="00B96B21" w:rsidP="00873673">
      <w:pPr>
        <w:tabs>
          <w:tab w:val="left" w:pos="425"/>
        </w:tabs>
        <w:autoSpaceDE w:val="0"/>
        <w:autoSpaceDN w:val="0"/>
        <w:adjustRightInd w:val="0"/>
        <w:rPr>
          <w:rFonts w:ascii="Times New Roman" w:eastAsia="EuclidMathTwo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show that </w:t>
      </w:r>
      <w:r w:rsidR="00597439" w:rsidRPr="00597439">
        <w:rPr>
          <w:rFonts w:ascii="Times New Roman" w:hAnsi="Times New Roman" w:cs="Times New Roman"/>
          <w:i/>
          <w:iCs/>
          <w:position w:val="-24"/>
          <w:sz w:val="24"/>
          <w:szCs w:val="24"/>
        </w:rPr>
        <w:object w:dxaOrig="1120" w:dyaOrig="620" w14:anchorId="55518DDC">
          <v:shape id="_x0000_i1057" type="#_x0000_t75" style="width:55.8pt;height:31.2pt" o:ole="">
            <v:imagedata r:id="rId17" o:title=""/>
          </v:shape>
          <o:OLEObject Type="Embed" ProgID="Equation.DSMT4" ShapeID="_x0000_i1057" DrawAspect="Content" ObjectID="_1698242738" r:id="rId18"/>
        </w:object>
      </w:r>
    </w:p>
    <w:p w14:paraId="21989A81" w14:textId="016E4522" w:rsidR="00B555A9" w:rsidRDefault="00B555A9" w:rsidP="00AB3D43">
      <w:pPr>
        <w:tabs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5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E5ECAC4" w14:textId="77777777" w:rsidR="00AB3D43" w:rsidRPr="00BD3489" w:rsidRDefault="00AB3D43" w:rsidP="00AB3D43">
      <w:pPr>
        <w:tabs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66BFAEF" w14:textId="77777777" w:rsidR="00B555A9" w:rsidRPr="00BD3489" w:rsidRDefault="00B555A9" w:rsidP="001E293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A horizontal force of magnitud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kmg</w:t>
      </w:r>
      <w:r w:rsidRPr="00BD3489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BD3489">
        <w:rPr>
          <w:rFonts w:ascii="Times New Roman" w:hAnsi="Times New Roman" w:cs="Times New Roman"/>
          <w:sz w:val="24"/>
          <w:szCs w:val="24"/>
        </w:rPr>
        <w:t>is a constant, is now applied to the beam</w:t>
      </w:r>
    </w:p>
    <w:p w14:paraId="2786AC3F" w14:textId="77777777" w:rsidR="00B555A9" w:rsidRPr="00BD3489" w:rsidRDefault="00B555A9" w:rsidP="001E293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at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.</w:t>
      </w:r>
    </w:p>
    <w:p w14:paraId="748AA574" w14:textId="1595C1DC" w:rsidR="00B555A9" w:rsidRPr="00BD3489" w:rsidRDefault="00B555A9" w:rsidP="001E293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This force acts in a direction that is perpendicular to the wall and towards the wall.</w:t>
      </w:r>
    </w:p>
    <w:p w14:paraId="6D74DCE2" w14:textId="56B906E7" w:rsidR="00B555A9" w:rsidRPr="00BD3489" w:rsidRDefault="00B555A9" w:rsidP="001E293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Given that </w:t>
      </w:r>
      <w:r w:rsidR="00AB3D43" w:rsidRPr="00AB3D43">
        <w:rPr>
          <w:rFonts w:ascii="Times New Roman" w:hAnsi="Times New Roman" w:cs="Times New Roman"/>
          <w:position w:val="-24"/>
          <w:sz w:val="24"/>
          <w:szCs w:val="24"/>
        </w:rPr>
        <w:object w:dxaOrig="1800" w:dyaOrig="620" w14:anchorId="7290DA0C">
          <v:shape id="_x0000_i1058" type="#_x0000_t75" style="width:90pt;height:31.2pt" o:ole="">
            <v:imagedata r:id="rId19" o:title=""/>
          </v:shape>
          <o:OLEObject Type="Embed" ProgID="Equation.DSMT4" ShapeID="_x0000_i1058" DrawAspect="Content" ObjectID="_1698242739" r:id="rId20"/>
        </w:object>
      </w:r>
      <w:r w:rsidRPr="00BD3489">
        <w:rPr>
          <w:rFonts w:ascii="Times New Roman" w:hAnsi="Times New Roman" w:cs="Times New Roman"/>
          <w:sz w:val="24"/>
          <w:szCs w:val="24"/>
        </w:rPr>
        <w:t>and the beam is now in limiting equilibrium,</w:t>
      </w:r>
    </w:p>
    <w:p w14:paraId="374ACE5A" w14:textId="4C5889F5" w:rsidR="00B555A9" w:rsidRPr="00BD3489" w:rsidRDefault="00B96B21" w:rsidP="001E2934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use the model to find the value of </w:t>
      </w:r>
      <w:r w:rsidR="00B555A9" w:rsidRPr="00BD3489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B555A9" w:rsidRPr="00BD3489">
        <w:rPr>
          <w:rFonts w:ascii="Times New Roman" w:hAnsi="Times New Roman" w:cs="Times New Roman"/>
          <w:sz w:val="24"/>
          <w:szCs w:val="24"/>
        </w:rPr>
        <w:t>.</w:t>
      </w:r>
    </w:p>
    <w:p w14:paraId="4BDB1D19" w14:textId="296FCDE4" w:rsidR="00B555A9" w:rsidRPr="00BD3489" w:rsidRDefault="00B555A9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5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892A626" w14:textId="77777777" w:rsidR="005A1C34" w:rsidRPr="00BD3489" w:rsidRDefault="00B555A9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3 is 10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089B9805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EF2B42F" w14:textId="77777777" w:rsidR="00057558" w:rsidRDefault="00057558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26E8278" w14:textId="6FC40B4E" w:rsidR="00B555A9" w:rsidRPr="00BD3489" w:rsidRDefault="00B555A9" w:rsidP="00185D93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4.</w:t>
      </w:r>
    </w:p>
    <w:p w14:paraId="33DBC15E" w14:textId="05BA4142" w:rsidR="00185D93" w:rsidRDefault="00846BCB" w:rsidP="00185D9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846BC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A86A02F" wp14:editId="515D5CB4">
            <wp:extent cx="3406140" cy="1950720"/>
            <wp:effectExtent l="0" t="0" r="381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6140" cy="195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432073" w14:textId="77777777" w:rsidR="00846BCB" w:rsidRDefault="00846BCB" w:rsidP="00185D9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</w:p>
    <w:p w14:paraId="4D6DE998" w14:textId="5C8D4D4F" w:rsidR="00B555A9" w:rsidRPr="00BD3489" w:rsidRDefault="00B555A9" w:rsidP="001508A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A small stone is projected with speed 65 m s</w:t>
      </w:r>
      <w:r w:rsidRPr="00E50A46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BD3489">
        <w:rPr>
          <w:rFonts w:ascii="Times New Roman" w:hAnsi="Times New Roman" w:cs="Times New Roman"/>
          <w:sz w:val="24"/>
          <w:szCs w:val="24"/>
        </w:rPr>
        <w:t xml:space="preserve"> from a point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O </w:t>
      </w:r>
      <w:r w:rsidRPr="00BD3489">
        <w:rPr>
          <w:rFonts w:ascii="Times New Roman" w:hAnsi="Times New Roman" w:cs="Times New Roman"/>
          <w:sz w:val="24"/>
          <w:szCs w:val="24"/>
        </w:rPr>
        <w:t>at the top of a vertical cliff.</w:t>
      </w:r>
    </w:p>
    <w:p w14:paraId="0CA73BA5" w14:textId="60FFCFCA" w:rsidR="00B555A9" w:rsidRPr="00BD3489" w:rsidRDefault="00B555A9" w:rsidP="001508A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Point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O </w:t>
      </w:r>
      <w:r w:rsidRPr="00BD3489">
        <w:rPr>
          <w:rFonts w:ascii="Times New Roman" w:hAnsi="Times New Roman" w:cs="Times New Roman"/>
          <w:sz w:val="24"/>
          <w:szCs w:val="24"/>
        </w:rPr>
        <w:t xml:space="preserve">is 70 m vertically above the point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BD3489">
        <w:rPr>
          <w:rFonts w:ascii="Times New Roman" w:hAnsi="Times New Roman" w:cs="Times New Roman"/>
          <w:sz w:val="24"/>
          <w:szCs w:val="24"/>
        </w:rPr>
        <w:t>.</w:t>
      </w:r>
    </w:p>
    <w:p w14:paraId="06A7F11A" w14:textId="5A2516EA" w:rsidR="00B555A9" w:rsidRPr="00BD3489" w:rsidRDefault="00B555A9" w:rsidP="001508A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Point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BD3489">
        <w:rPr>
          <w:rFonts w:ascii="Times New Roman" w:hAnsi="Times New Roman" w:cs="Times New Roman"/>
          <w:sz w:val="24"/>
          <w:szCs w:val="24"/>
        </w:rPr>
        <w:t>is on horizontal ground.</w:t>
      </w:r>
    </w:p>
    <w:p w14:paraId="73D922D9" w14:textId="1A180A52" w:rsidR="00B555A9" w:rsidRPr="00BD3489" w:rsidRDefault="00B555A9" w:rsidP="001508A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stone is projected at an angl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α </w:t>
      </w:r>
      <w:r w:rsidRPr="00BD3489">
        <w:rPr>
          <w:rFonts w:ascii="Times New Roman" w:hAnsi="Times New Roman" w:cs="Times New Roman"/>
          <w:sz w:val="24"/>
          <w:szCs w:val="24"/>
        </w:rPr>
        <w:t xml:space="preserve">above the horizontal, where tan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α </w:t>
      </w:r>
      <w:r w:rsidRPr="00BD3489">
        <w:rPr>
          <w:rFonts w:ascii="Times New Roman" w:hAnsi="Times New Roman" w:cs="Times New Roman"/>
          <w:sz w:val="24"/>
          <w:szCs w:val="24"/>
        </w:rPr>
        <w:t xml:space="preserve">= </w:t>
      </w:r>
      <w:r w:rsidR="00E40567" w:rsidRPr="00E40567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00EAAB83">
          <v:shape id="_x0000_i1059" type="#_x0000_t75" style="width:16.2pt;height:31.2pt" o:ole="">
            <v:imagedata r:id="rId22" o:title=""/>
          </v:shape>
          <o:OLEObject Type="Embed" ProgID="Equation.DSMT4" ShapeID="_x0000_i1059" DrawAspect="Content" ObjectID="_1698242740" r:id="rId23"/>
        </w:object>
      </w:r>
    </w:p>
    <w:p w14:paraId="5A1F99BA" w14:textId="4374FBC6" w:rsidR="00B555A9" w:rsidRPr="00BD3489" w:rsidRDefault="00B555A9" w:rsidP="001508A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stone hits the ground at the point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, as shown in Figure 3.</w:t>
      </w:r>
    </w:p>
    <w:p w14:paraId="095960D8" w14:textId="2750AE67" w:rsidR="00B555A9" w:rsidRPr="00BD3489" w:rsidRDefault="00B555A9" w:rsidP="001508A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The stone is modelled as a particle moving freely under gravity.</w:t>
      </w:r>
    </w:p>
    <w:p w14:paraId="20D89091" w14:textId="77777777" w:rsidR="000917E3" w:rsidRDefault="000917E3" w:rsidP="00B36159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44E50401" w14:textId="1AF0BEE8" w:rsidR="00B555A9" w:rsidRPr="00BD3489" w:rsidRDefault="00B555A9" w:rsidP="001508A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The acceleration due to gravity is modelled as having magnitude 10 m s</w:t>
      </w:r>
      <w:r w:rsidRPr="00E40567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−2</w:t>
      </w:r>
    </w:p>
    <w:p w14:paraId="7967D0E9" w14:textId="77777777" w:rsidR="00E40567" w:rsidRDefault="00E40567" w:rsidP="00B36159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0D7636C" w14:textId="0211A15B" w:rsidR="00B555A9" w:rsidRPr="00BD3489" w:rsidRDefault="00B555A9" w:rsidP="001508A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Using the model,</w:t>
      </w:r>
    </w:p>
    <w:p w14:paraId="020DDD89" w14:textId="00BF7947" w:rsidR="00B555A9" w:rsidRPr="00BD3489" w:rsidRDefault="00B96B21" w:rsidP="001508A8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find the time taken for the stone to travel from </w:t>
      </w:r>
      <w:r w:rsidR="00B555A9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O </w:t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to </w:t>
      </w:r>
      <w:r w:rsidR="00B555A9"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B555A9" w:rsidRPr="00BD3489">
        <w:rPr>
          <w:rFonts w:ascii="Times New Roman" w:hAnsi="Times New Roman" w:cs="Times New Roman"/>
          <w:sz w:val="24"/>
          <w:szCs w:val="24"/>
        </w:rPr>
        <w:t>,</w:t>
      </w:r>
    </w:p>
    <w:p w14:paraId="68F88631" w14:textId="40E865E5" w:rsidR="00B555A9" w:rsidRPr="00BD3489" w:rsidRDefault="00B555A9" w:rsidP="001508A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140F333" w14:textId="61C526DA" w:rsidR="00B555A9" w:rsidRPr="00BD3489" w:rsidRDefault="00B96B21" w:rsidP="001508A8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find the speed of the stone at the instant just before it hits the ground at </w:t>
      </w:r>
      <w:r w:rsidR="00B555A9"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B555A9" w:rsidRPr="00BD3489">
        <w:rPr>
          <w:rFonts w:ascii="Times New Roman" w:hAnsi="Times New Roman" w:cs="Times New Roman"/>
          <w:sz w:val="24"/>
          <w:szCs w:val="24"/>
        </w:rPr>
        <w:t>.</w:t>
      </w:r>
    </w:p>
    <w:p w14:paraId="53BEBD7F" w14:textId="27CC4F26" w:rsidR="00B555A9" w:rsidRDefault="00B555A9" w:rsidP="001508A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5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778A666" w14:textId="77777777" w:rsidR="00B555A9" w:rsidRPr="00BD3489" w:rsidRDefault="00B555A9" w:rsidP="001508A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One limitation of the model is that it ignores air resistance.</w:t>
      </w:r>
    </w:p>
    <w:p w14:paraId="4A947B29" w14:textId="22800C3E" w:rsidR="00B555A9" w:rsidRPr="00BD3489" w:rsidRDefault="00B96B21" w:rsidP="001508A8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555A9" w:rsidRPr="00BD3489">
        <w:rPr>
          <w:rFonts w:ascii="Times New Roman" w:hAnsi="Times New Roman" w:cs="Times New Roman"/>
          <w:sz w:val="24"/>
          <w:szCs w:val="24"/>
        </w:rPr>
        <w:t>State one other limitation of the model that could affect the reliability of</w:t>
      </w:r>
    </w:p>
    <w:p w14:paraId="3D45A125" w14:textId="77777777" w:rsidR="00B555A9" w:rsidRPr="00BD3489" w:rsidRDefault="00B555A9" w:rsidP="001508A8">
      <w:pPr>
        <w:autoSpaceDE w:val="0"/>
        <w:autoSpaceDN w:val="0"/>
        <w:adjustRightInd w:val="0"/>
        <w:spacing w:line="36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your answers.</w:t>
      </w:r>
    </w:p>
    <w:p w14:paraId="3343ECB2" w14:textId="63DD737A" w:rsidR="00B555A9" w:rsidRPr="00BD3489" w:rsidRDefault="00B555A9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0BB5B24" w14:textId="77777777" w:rsidR="005A1C34" w:rsidRPr="00BD3489" w:rsidRDefault="00B555A9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4 is 10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7649FB1B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1DD08BD" w14:textId="5423A3A6" w:rsidR="00B555A9" w:rsidRPr="00BD3489" w:rsidRDefault="00B555A9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3FA0B38" w14:textId="77777777" w:rsidR="0041172F" w:rsidRDefault="0041172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8CA7499" w14:textId="32BAD13E" w:rsidR="00B555A9" w:rsidRPr="00BD3489" w:rsidRDefault="00B555A9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5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 xml:space="preserve">At tim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BD3489">
        <w:rPr>
          <w:rFonts w:ascii="Times New Roman" w:hAnsi="Times New Roman" w:cs="Times New Roman"/>
          <w:sz w:val="24"/>
          <w:szCs w:val="24"/>
        </w:rPr>
        <w:t xml:space="preserve">seconds, a particl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BD3489">
        <w:rPr>
          <w:rFonts w:ascii="Times New Roman" w:hAnsi="Times New Roman" w:cs="Times New Roman"/>
          <w:sz w:val="24"/>
          <w:szCs w:val="24"/>
        </w:rPr>
        <w:t xml:space="preserve">has velocity </w:t>
      </w: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v </w:t>
      </w:r>
      <w:r w:rsidRPr="00BD3489">
        <w:rPr>
          <w:rFonts w:ascii="Times New Roman" w:hAnsi="Times New Roman" w:cs="Times New Roman"/>
          <w:sz w:val="24"/>
          <w:szCs w:val="24"/>
        </w:rPr>
        <w:t>m s</w:t>
      </w:r>
      <w:r w:rsidRPr="0041172F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BD3489">
        <w:rPr>
          <w:rFonts w:ascii="Times New Roman" w:hAnsi="Times New Roman" w:cs="Times New Roman"/>
          <w:sz w:val="24"/>
          <w:szCs w:val="24"/>
        </w:rPr>
        <w:t>, where</w:t>
      </w:r>
    </w:p>
    <w:p w14:paraId="46D2ECDC" w14:textId="0B153DEE" w:rsidR="0041172F" w:rsidRDefault="0041172F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8F588F6" w14:textId="3FDDAAEF" w:rsidR="00E33E0C" w:rsidRDefault="00E33E0C" w:rsidP="00E33E0C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E33E0C">
        <w:rPr>
          <w:rFonts w:ascii="Times New Roman" w:hAnsi="Times New Roman" w:cs="Times New Roman"/>
          <w:position w:val="-10"/>
          <w:sz w:val="24"/>
          <w:szCs w:val="24"/>
        </w:rPr>
        <w:object w:dxaOrig="2260" w:dyaOrig="520" w14:anchorId="21EACB48">
          <v:shape id="_x0000_i1060" type="#_x0000_t75" style="width:112.8pt;height:25.8pt" o:ole="">
            <v:imagedata r:id="rId24" o:title=""/>
          </v:shape>
          <o:OLEObject Type="Embed" ProgID="Equation.DSMT4" ShapeID="_x0000_i1060" DrawAspect="Content" ObjectID="_1698242741" r:id="rId25"/>
        </w:object>
      </w:r>
    </w:p>
    <w:p w14:paraId="61B7DA5C" w14:textId="77777777" w:rsidR="00E33E0C" w:rsidRDefault="00E33E0C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DD9BA92" w14:textId="6A8D390F" w:rsidR="00B555A9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Find the acceleration of </w:t>
      </w:r>
      <w:r w:rsidR="00B555A9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at time </w:t>
      </w:r>
      <w:r w:rsidR="00B555A9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seconds, where </w:t>
      </w:r>
      <w:r w:rsidR="00B555A9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="00B555A9" w:rsidRPr="00BD3489">
        <w:rPr>
          <w:rFonts w:ascii="Times New Roman" w:hAnsi="Times New Roman" w:cs="Times New Roman"/>
          <w:sz w:val="24"/>
          <w:szCs w:val="24"/>
        </w:rPr>
        <w:t>&gt; 0</w:t>
      </w:r>
    </w:p>
    <w:p w14:paraId="34D74E14" w14:textId="215625C1" w:rsidR="00B555A9" w:rsidRPr="00BD3489" w:rsidRDefault="00B555A9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2DB2357" w14:textId="59DECF7E" w:rsidR="00B555A9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B555A9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at the instant when </w:t>
      </w:r>
      <w:r w:rsidR="00B555A9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is moving in the direction of </w:t>
      </w:r>
      <w:r w:rsidR="00B555A9"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i </w:t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− </w:t>
      </w:r>
      <w:r w:rsidR="00B555A9" w:rsidRPr="00BD3489">
        <w:rPr>
          <w:rFonts w:ascii="Times New Roman" w:hAnsi="Times New Roman" w:cs="Times New Roman"/>
          <w:b/>
          <w:bCs/>
          <w:sz w:val="24"/>
          <w:szCs w:val="24"/>
        </w:rPr>
        <w:t>j</w:t>
      </w:r>
    </w:p>
    <w:p w14:paraId="6BE7A4C8" w14:textId="1AA355B7" w:rsidR="00B555A9" w:rsidRDefault="00B555A9" w:rsidP="00554E9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71C0F7F" w14:textId="77777777" w:rsidR="00554E96" w:rsidRPr="00BD3489" w:rsidRDefault="00554E96" w:rsidP="00554E9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0A9873D" w14:textId="77777777" w:rsidR="00B555A9" w:rsidRPr="00BD3489" w:rsidRDefault="00B555A9" w:rsidP="00B555A9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At tim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BD3489">
        <w:rPr>
          <w:rFonts w:ascii="Times New Roman" w:hAnsi="Times New Roman" w:cs="Times New Roman"/>
          <w:sz w:val="24"/>
          <w:szCs w:val="24"/>
        </w:rPr>
        <w:t xml:space="preserve">seconds, whe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BD3489">
        <w:rPr>
          <w:rFonts w:ascii="Times New Roman" w:hAnsi="Times New Roman" w:cs="Times New Roman"/>
          <w:sz w:val="24"/>
          <w:szCs w:val="24"/>
        </w:rPr>
        <w:t xml:space="preserve">&gt; 0, the position vector of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BD3489">
        <w:rPr>
          <w:rFonts w:ascii="Times New Roman" w:hAnsi="Times New Roman" w:cs="Times New Roman"/>
          <w:sz w:val="24"/>
          <w:szCs w:val="24"/>
        </w:rPr>
        <w:t xml:space="preserve">, relative to a fixed origin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BD3489">
        <w:rPr>
          <w:rFonts w:ascii="Times New Roman" w:hAnsi="Times New Roman" w:cs="Times New Roman"/>
          <w:sz w:val="24"/>
          <w:szCs w:val="24"/>
        </w:rPr>
        <w:t>,</w:t>
      </w:r>
    </w:p>
    <w:p w14:paraId="72B60F4A" w14:textId="77777777" w:rsidR="00B555A9" w:rsidRPr="00BD3489" w:rsidRDefault="00B555A9" w:rsidP="00B555A9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is </w:t>
      </w: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r </w:t>
      </w:r>
      <w:r w:rsidRPr="00BD3489">
        <w:rPr>
          <w:rFonts w:ascii="Times New Roman" w:hAnsi="Times New Roman" w:cs="Times New Roman"/>
          <w:sz w:val="24"/>
          <w:szCs w:val="24"/>
        </w:rPr>
        <w:t>metres.</w:t>
      </w:r>
    </w:p>
    <w:p w14:paraId="28AD6D07" w14:textId="77777777" w:rsidR="00554E96" w:rsidRDefault="00554E96" w:rsidP="00B555A9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D758BCF" w14:textId="5A8B2F96" w:rsidR="00B555A9" w:rsidRPr="00BD3489" w:rsidRDefault="00B555A9" w:rsidP="00B555A9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When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BD3489">
        <w:rPr>
          <w:rFonts w:ascii="Times New Roman" w:hAnsi="Times New Roman" w:cs="Times New Roman"/>
          <w:sz w:val="24"/>
          <w:szCs w:val="24"/>
        </w:rPr>
        <w:t xml:space="preserve">= 1, </w:t>
      </w: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r </w:t>
      </w:r>
      <w:r w:rsidRPr="00BD3489">
        <w:rPr>
          <w:rFonts w:ascii="Times New Roman" w:hAnsi="Times New Roman" w:cs="Times New Roman"/>
          <w:sz w:val="24"/>
          <w:szCs w:val="24"/>
        </w:rPr>
        <w:t>= −</w:t>
      </w:r>
      <w:r w:rsidRPr="00BD3489">
        <w:rPr>
          <w:rFonts w:ascii="Times New Roman" w:hAnsi="Times New Roman" w:cs="Times New Roman"/>
          <w:b/>
          <w:bCs/>
          <w:sz w:val="24"/>
          <w:szCs w:val="24"/>
        </w:rPr>
        <w:t>j</w:t>
      </w:r>
    </w:p>
    <w:p w14:paraId="44EBF4DB" w14:textId="77777777" w:rsidR="009D3D5A" w:rsidRDefault="009D3D5A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1815CD7" w14:textId="64484E2D" w:rsidR="00B555A9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Find an expression for </w:t>
      </w:r>
      <w:r w:rsidR="00B555A9"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r </w:t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in terms of </w:t>
      </w:r>
      <w:r w:rsidR="00B555A9" w:rsidRPr="00BD3489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B555A9" w:rsidRPr="00BD3489">
        <w:rPr>
          <w:rFonts w:ascii="Times New Roman" w:hAnsi="Times New Roman" w:cs="Times New Roman"/>
          <w:sz w:val="24"/>
          <w:szCs w:val="24"/>
        </w:rPr>
        <w:t>.</w:t>
      </w:r>
    </w:p>
    <w:p w14:paraId="4AD37960" w14:textId="704F0047" w:rsidR="00B555A9" w:rsidRPr="00BD3489" w:rsidRDefault="00B555A9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DE4267A" w14:textId="283F535D" w:rsidR="00B555A9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Find the exact distance of </w:t>
      </w:r>
      <w:r w:rsidR="00B555A9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from </w:t>
      </w:r>
      <w:r w:rsidR="00B555A9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O </w:t>
      </w:r>
      <w:r w:rsidR="00B555A9" w:rsidRPr="00BD3489">
        <w:rPr>
          <w:rFonts w:ascii="Times New Roman" w:hAnsi="Times New Roman" w:cs="Times New Roman"/>
          <w:sz w:val="24"/>
          <w:szCs w:val="24"/>
        </w:rPr>
        <w:t xml:space="preserve">at the instant when </w:t>
      </w:r>
      <w:r w:rsidR="00B555A9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="00B555A9" w:rsidRPr="00BD3489">
        <w:rPr>
          <w:rFonts w:ascii="Times New Roman" w:hAnsi="Times New Roman" w:cs="Times New Roman"/>
          <w:sz w:val="24"/>
          <w:szCs w:val="24"/>
        </w:rPr>
        <w:t>is moving with</w:t>
      </w:r>
    </w:p>
    <w:p w14:paraId="24A4DE8E" w14:textId="77777777" w:rsidR="00B555A9" w:rsidRPr="00BD3489" w:rsidRDefault="00B555A9" w:rsidP="009D3D5A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speed 10 m s</w:t>
      </w:r>
      <w:r w:rsidRPr="00554E96">
        <w:rPr>
          <w:rFonts w:ascii="Times New Roman" w:hAnsi="Times New Roman" w:cs="Times New Roman"/>
          <w:sz w:val="24"/>
          <w:szCs w:val="24"/>
          <w:vertAlign w:val="superscript"/>
        </w:rPr>
        <w:t>−1</w:t>
      </w:r>
    </w:p>
    <w:p w14:paraId="63FAA4F5" w14:textId="767F49CB" w:rsidR="00B555A9" w:rsidRPr="00BD3489" w:rsidRDefault="00B555A9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6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38249D5" w14:textId="77777777" w:rsidR="005A1C34" w:rsidRPr="00BD3489" w:rsidRDefault="00B555A9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5 is 14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3B1B3775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49BEDAC" w14:textId="717C6696" w:rsidR="00E91687" w:rsidRPr="00BD3489" w:rsidRDefault="00B555A9" w:rsidP="009D3D5A">
      <w:pPr>
        <w:jc w:val="right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TOTAL FOR MECHANICS IS 50 MARKS</w:t>
      </w:r>
    </w:p>
    <w:sectPr w:rsidR="00E91687" w:rsidRPr="00BD3489">
      <w:footerReference w:type="default" r:id="rId2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F914B5" w14:textId="77777777" w:rsidR="00493077" w:rsidRDefault="00493077" w:rsidP="009609C3">
      <w:r>
        <w:separator/>
      </w:r>
    </w:p>
  </w:endnote>
  <w:endnote w:type="continuationSeparator" w:id="0">
    <w:p w14:paraId="4D3915CE" w14:textId="77777777" w:rsidR="00493077" w:rsidRDefault="00493077" w:rsidP="009609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B7E9B0" w14:textId="466CDF50" w:rsidR="009609C3" w:rsidRDefault="009609C3">
    <w:pPr>
      <w:pStyle w:val="Footer"/>
    </w:pPr>
    <w:r>
      <w:t>P6</w:t>
    </w:r>
    <w:r w:rsidR="00FA756A">
      <w:t>882</w:t>
    </w:r>
    <w:r w:rsidR="00240F23">
      <w:t>4</w:t>
    </w:r>
    <w:r>
      <w:t>A</w:t>
    </w:r>
  </w:p>
  <w:p w14:paraId="6E32FE6D" w14:textId="685395F9" w:rsidR="009609C3" w:rsidRDefault="009609C3">
    <w:pPr>
      <w:pStyle w:val="Footer"/>
    </w:pPr>
    <w:r w:rsidRPr="009609C3">
      <w:t>©2021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C63BCD" w14:textId="77777777" w:rsidR="00493077" w:rsidRDefault="00493077" w:rsidP="009609C3">
      <w:r>
        <w:separator/>
      </w:r>
    </w:p>
  </w:footnote>
  <w:footnote w:type="continuationSeparator" w:id="0">
    <w:p w14:paraId="1C821D24" w14:textId="77777777" w:rsidR="00493077" w:rsidRDefault="00493077" w:rsidP="009609C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172CFD"/>
    <w:multiLevelType w:val="hybridMultilevel"/>
    <w:tmpl w:val="42C4D5B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53F19F6"/>
    <w:multiLevelType w:val="hybridMultilevel"/>
    <w:tmpl w:val="3DCC2F0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89343C8"/>
    <w:multiLevelType w:val="hybridMultilevel"/>
    <w:tmpl w:val="48E26EF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68048C"/>
    <w:multiLevelType w:val="hybridMultilevel"/>
    <w:tmpl w:val="625A70D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A2908D5"/>
    <w:multiLevelType w:val="hybridMultilevel"/>
    <w:tmpl w:val="218EA94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22D522B"/>
    <w:multiLevelType w:val="hybridMultilevel"/>
    <w:tmpl w:val="E8FE0F3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4883B3F"/>
    <w:multiLevelType w:val="hybridMultilevel"/>
    <w:tmpl w:val="361C1E5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A85030B"/>
    <w:multiLevelType w:val="hybridMultilevel"/>
    <w:tmpl w:val="CB02A75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BB63D63"/>
    <w:multiLevelType w:val="hybridMultilevel"/>
    <w:tmpl w:val="6F5C7B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7"/>
  </w:num>
  <w:num w:numId="5">
    <w:abstractNumId w:val="4"/>
  </w:num>
  <w:num w:numId="6">
    <w:abstractNumId w:val="0"/>
  </w:num>
  <w:num w:numId="7">
    <w:abstractNumId w:val="8"/>
  </w:num>
  <w:num w:numId="8">
    <w:abstractNumId w:val="3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99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5AA0"/>
    <w:rsid w:val="00006B21"/>
    <w:rsid w:val="00012292"/>
    <w:rsid w:val="00012A4C"/>
    <w:rsid w:val="00027B89"/>
    <w:rsid w:val="0003686C"/>
    <w:rsid w:val="00041E21"/>
    <w:rsid w:val="00050242"/>
    <w:rsid w:val="0005060B"/>
    <w:rsid w:val="000530CC"/>
    <w:rsid w:val="00053757"/>
    <w:rsid w:val="00054E3A"/>
    <w:rsid w:val="00055F57"/>
    <w:rsid w:val="00057558"/>
    <w:rsid w:val="00057B00"/>
    <w:rsid w:val="00062095"/>
    <w:rsid w:val="00073E53"/>
    <w:rsid w:val="00083C36"/>
    <w:rsid w:val="00084D73"/>
    <w:rsid w:val="000863F2"/>
    <w:rsid w:val="000917E3"/>
    <w:rsid w:val="000933CE"/>
    <w:rsid w:val="00093798"/>
    <w:rsid w:val="00095561"/>
    <w:rsid w:val="000978F9"/>
    <w:rsid w:val="000A0960"/>
    <w:rsid w:val="000A2FE7"/>
    <w:rsid w:val="000A5E97"/>
    <w:rsid w:val="000B10CE"/>
    <w:rsid w:val="000B28B5"/>
    <w:rsid w:val="000B3695"/>
    <w:rsid w:val="000B56E6"/>
    <w:rsid w:val="000B5876"/>
    <w:rsid w:val="000C1FF1"/>
    <w:rsid w:val="000C29AC"/>
    <w:rsid w:val="000C2E40"/>
    <w:rsid w:val="000C343B"/>
    <w:rsid w:val="000D5626"/>
    <w:rsid w:val="000D5AA0"/>
    <w:rsid w:val="000F1756"/>
    <w:rsid w:val="000F4EF5"/>
    <w:rsid w:val="000F617D"/>
    <w:rsid w:val="000F7009"/>
    <w:rsid w:val="001163F0"/>
    <w:rsid w:val="00121817"/>
    <w:rsid w:val="00123506"/>
    <w:rsid w:val="0013146E"/>
    <w:rsid w:val="001324E3"/>
    <w:rsid w:val="0014111C"/>
    <w:rsid w:val="00142FCF"/>
    <w:rsid w:val="00143DA0"/>
    <w:rsid w:val="001476D2"/>
    <w:rsid w:val="001508A8"/>
    <w:rsid w:val="00163526"/>
    <w:rsid w:val="0017583A"/>
    <w:rsid w:val="00176B32"/>
    <w:rsid w:val="00185D93"/>
    <w:rsid w:val="001A255A"/>
    <w:rsid w:val="001A46B4"/>
    <w:rsid w:val="001B56A4"/>
    <w:rsid w:val="001C033D"/>
    <w:rsid w:val="001C36A7"/>
    <w:rsid w:val="001D01B7"/>
    <w:rsid w:val="001D0E0B"/>
    <w:rsid w:val="001D2413"/>
    <w:rsid w:val="001D2F2A"/>
    <w:rsid w:val="001D3FAD"/>
    <w:rsid w:val="001E2934"/>
    <w:rsid w:val="001E2C69"/>
    <w:rsid w:val="001E5989"/>
    <w:rsid w:val="001F2061"/>
    <w:rsid w:val="001F5DF3"/>
    <w:rsid w:val="001F60B1"/>
    <w:rsid w:val="001F76C7"/>
    <w:rsid w:val="00210A5D"/>
    <w:rsid w:val="00212041"/>
    <w:rsid w:val="002129D5"/>
    <w:rsid w:val="00217884"/>
    <w:rsid w:val="00222E6A"/>
    <w:rsid w:val="0022303C"/>
    <w:rsid w:val="00224D1A"/>
    <w:rsid w:val="002263CE"/>
    <w:rsid w:val="002339DD"/>
    <w:rsid w:val="002407FE"/>
    <w:rsid w:val="00240F23"/>
    <w:rsid w:val="00246B58"/>
    <w:rsid w:val="00247C61"/>
    <w:rsid w:val="00260174"/>
    <w:rsid w:val="00267E77"/>
    <w:rsid w:val="00270EA7"/>
    <w:rsid w:val="002711EF"/>
    <w:rsid w:val="0027683B"/>
    <w:rsid w:val="002809F3"/>
    <w:rsid w:val="00280CF8"/>
    <w:rsid w:val="002826AB"/>
    <w:rsid w:val="00283282"/>
    <w:rsid w:val="002858CC"/>
    <w:rsid w:val="00285BE6"/>
    <w:rsid w:val="00285E94"/>
    <w:rsid w:val="0028670A"/>
    <w:rsid w:val="00290D08"/>
    <w:rsid w:val="00293FEB"/>
    <w:rsid w:val="002956F5"/>
    <w:rsid w:val="00296DB8"/>
    <w:rsid w:val="002A086C"/>
    <w:rsid w:val="002A3B90"/>
    <w:rsid w:val="002A4CFE"/>
    <w:rsid w:val="002A7993"/>
    <w:rsid w:val="002B1579"/>
    <w:rsid w:val="002B4CB2"/>
    <w:rsid w:val="002B55BE"/>
    <w:rsid w:val="002B78D6"/>
    <w:rsid w:val="002C31FA"/>
    <w:rsid w:val="002C7DA4"/>
    <w:rsid w:val="002D2F49"/>
    <w:rsid w:val="002D64C7"/>
    <w:rsid w:val="002F05CB"/>
    <w:rsid w:val="002F0915"/>
    <w:rsid w:val="00300E24"/>
    <w:rsid w:val="00306A33"/>
    <w:rsid w:val="003120C6"/>
    <w:rsid w:val="00315198"/>
    <w:rsid w:val="00316162"/>
    <w:rsid w:val="003231E8"/>
    <w:rsid w:val="00323D87"/>
    <w:rsid w:val="00326924"/>
    <w:rsid w:val="00331F93"/>
    <w:rsid w:val="00332F86"/>
    <w:rsid w:val="00335F1D"/>
    <w:rsid w:val="00337276"/>
    <w:rsid w:val="00342B60"/>
    <w:rsid w:val="00342F40"/>
    <w:rsid w:val="00344903"/>
    <w:rsid w:val="0034549B"/>
    <w:rsid w:val="0034657D"/>
    <w:rsid w:val="00351C83"/>
    <w:rsid w:val="00354612"/>
    <w:rsid w:val="00355374"/>
    <w:rsid w:val="00362066"/>
    <w:rsid w:val="00363DCF"/>
    <w:rsid w:val="003640BE"/>
    <w:rsid w:val="003648D2"/>
    <w:rsid w:val="00366063"/>
    <w:rsid w:val="00366BDF"/>
    <w:rsid w:val="00376156"/>
    <w:rsid w:val="00376691"/>
    <w:rsid w:val="00380FF0"/>
    <w:rsid w:val="00384580"/>
    <w:rsid w:val="003909BF"/>
    <w:rsid w:val="00392772"/>
    <w:rsid w:val="00395D60"/>
    <w:rsid w:val="003A3192"/>
    <w:rsid w:val="003B3A71"/>
    <w:rsid w:val="003B3D54"/>
    <w:rsid w:val="003B55BA"/>
    <w:rsid w:val="003C10A5"/>
    <w:rsid w:val="003C2589"/>
    <w:rsid w:val="003C5E41"/>
    <w:rsid w:val="003C62E2"/>
    <w:rsid w:val="003D162C"/>
    <w:rsid w:val="003D2274"/>
    <w:rsid w:val="003E2B34"/>
    <w:rsid w:val="003E4B9A"/>
    <w:rsid w:val="003E5DEA"/>
    <w:rsid w:val="003F0BC9"/>
    <w:rsid w:val="003F1B76"/>
    <w:rsid w:val="003F3289"/>
    <w:rsid w:val="003F78FE"/>
    <w:rsid w:val="004030D5"/>
    <w:rsid w:val="00407280"/>
    <w:rsid w:val="0041172F"/>
    <w:rsid w:val="00412849"/>
    <w:rsid w:val="00413098"/>
    <w:rsid w:val="0041409E"/>
    <w:rsid w:val="00421B03"/>
    <w:rsid w:val="00430C9B"/>
    <w:rsid w:val="00430F4A"/>
    <w:rsid w:val="00432859"/>
    <w:rsid w:val="00436CDF"/>
    <w:rsid w:val="004445DA"/>
    <w:rsid w:val="00451662"/>
    <w:rsid w:val="004531D0"/>
    <w:rsid w:val="004537C8"/>
    <w:rsid w:val="0045494A"/>
    <w:rsid w:val="004574F4"/>
    <w:rsid w:val="004579FE"/>
    <w:rsid w:val="0047480E"/>
    <w:rsid w:val="00477181"/>
    <w:rsid w:val="004834C6"/>
    <w:rsid w:val="004849CF"/>
    <w:rsid w:val="00485FBC"/>
    <w:rsid w:val="00487B62"/>
    <w:rsid w:val="00493077"/>
    <w:rsid w:val="00493D9D"/>
    <w:rsid w:val="004A1220"/>
    <w:rsid w:val="004A29BA"/>
    <w:rsid w:val="004B3E10"/>
    <w:rsid w:val="004B445A"/>
    <w:rsid w:val="004C1367"/>
    <w:rsid w:val="004C6558"/>
    <w:rsid w:val="004D19C4"/>
    <w:rsid w:val="004E035A"/>
    <w:rsid w:val="004E5627"/>
    <w:rsid w:val="004F0431"/>
    <w:rsid w:val="004F2D32"/>
    <w:rsid w:val="00502C9C"/>
    <w:rsid w:val="0050429E"/>
    <w:rsid w:val="00511E8A"/>
    <w:rsid w:val="00516D89"/>
    <w:rsid w:val="00520481"/>
    <w:rsid w:val="00521637"/>
    <w:rsid w:val="005234BD"/>
    <w:rsid w:val="00523741"/>
    <w:rsid w:val="00525161"/>
    <w:rsid w:val="00525DA8"/>
    <w:rsid w:val="00530C90"/>
    <w:rsid w:val="00535338"/>
    <w:rsid w:val="005416F7"/>
    <w:rsid w:val="00544295"/>
    <w:rsid w:val="005455D0"/>
    <w:rsid w:val="0055164A"/>
    <w:rsid w:val="00554E96"/>
    <w:rsid w:val="00557134"/>
    <w:rsid w:val="00562C24"/>
    <w:rsid w:val="005631A7"/>
    <w:rsid w:val="00567E01"/>
    <w:rsid w:val="00586D6D"/>
    <w:rsid w:val="00587B2B"/>
    <w:rsid w:val="00587B32"/>
    <w:rsid w:val="00590C47"/>
    <w:rsid w:val="0059683E"/>
    <w:rsid w:val="00597439"/>
    <w:rsid w:val="005A0881"/>
    <w:rsid w:val="005A1C34"/>
    <w:rsid w:val="005A3986"/>
    <w:rsid w:val="005C0612"/>
    <w:rsid w:val="005C1E93"/>
    <w:rsid w:val="005C7ED6"/>
    <w:rsid w:val="005D2583"/>
    <w:rsid w:val="005D45F1"/>
    <w:rsid w:val="005D6348"/>
    <w:rsid w:val="005E10AC"/>
    <w:rsid w:val="005E62FB"/>
    <w:rsid w:val="005E6D70"/>
    <w:rsid w:val="005F00B6"/>
    <w:rsid w:val="005F2CE7"/>
    <w:rsid w:val="005F48A8"/>
    <w:rsid w:val="00600095"/>
    <w:rsid w:val="00615976"/>
    <w:rsid w:val="0061679D"/>
    <w:rsid w:val="006170AE"/>
    <w:rsid w:val="00623865"/>
    <w:rsid w:val="00624B01"/>
    <w:rsid w:val="006266BF"/>
    <w:rsid w:val="00630DFC"/>
    <w:rsid w:val="00636B7D"/>
    <w:rsid w:val="006423D6"/>
    <w:rsid w:val="0064385F"/>
    <w:rsid w:val="00645C8B"/>
    <w:rsid w:val="00647106"/>
    <w:rsid w:val="0065602B"/>
    <w:rsid w:val="0066091B"/>
    <w:rsid w:val="00665BCB"/>
    <w:rsid w:val="00677E68"/>
    <w:rsid w:val="00681932"/>
    <w:rsid w:val="00683FB7"/>
    <w:rsid w:val="00696E50"/>
    <w:rsid w:val="006976EF"/>
    <w:rsid w:val="00697D40"/>
    <w:rsid w:val="006A4C19"/>
    <w:rsid w:val="006B0B8D"/>
    <w:rsid w:val="006C5454"/>
    <w:rsid w:val="006C566D"/>
    <w:rsid w:val="006D3203"/>
    <w:rsid w:val="006D4AB5"/>
    <w:rsid w:val="006D6A21"/>
    <w:rsid w:val="006D7467"/>
    <w:rsid w:val="006E2671"/>
    <w:rsid w:val="006E43D9"/>
    <w:rsid w:val="006F210E"/>
    <w:rsid w:val="006F49F2"/>
    <w:rsid w:val="006F69F6"/>
    <w:rsid w:val="006F7C1E"/>
    <w:rsid w:val="00703D5D"/>
    <w:rsid w:val="0070544A"/>
    <w:rsid w:val="00712DED"/>
    <w:rsid w:val="00713A37"/>
    <w:rsid w:val="00721854"/>
    <w:rsid w:val="0072745E"/>
    <w:rsid w:val="00727932"/>
    <w:rsid w:val="007313B5"/>
    <w:rsid w:val="00740004"/>
    <w:rsid w:val="007403D5"/>
    <w:rsid w:val="007406A3"/>
    <w:rsid w:val="007432BD"/>
    <w:rsid w:val="00745FC6"/>
    <w:rsid w:val="007514F0"/>
    <w:rsid w:val="00751DF3"/>
    <w:rsid w:val="00752466"/>
    <w:rsid w:val="00752BB1"/>
    <w:rsid w:val="00755E20"/>
    <w:rsid w:val="0076212D"/>
    <w:rsid w:val="00764320"/>
    <w:rsid w:val="00766F28"/>
    <w:rsid w:val="007725DD"/>
    <w:rsid w:val="007725FC"/>
    <w:rsid w:val="00776056"/>
    <w:rsid w:val="00776445"/>
    <w:rsid w:val="0079086A"/>
    <w:rsid w:val="0079333F"/>
    <w:rsid w:val="00797E94"/>
    <w:rsid w:val="007A336F"/>
    <w:rsid w:val="007A5D48"/>
    <w:rsid w:val="007A78CB"/>
    <w:rsid w:val="007B2B9D"/>
    <w:rsid w:val="007C1B28"/>
    <w:rsid w:val="007C4F7B"/>
    <w:rsid w:val="007D5F0B"/>
    <w:rsid w:val="007D6ABB"/>
    <w:rsid w:val="007E34A4"/>
    <w:rsid w:val="007E5A8F"/>
    <w:rsid w:val="007F2D8C"/>
    <w:rsid w:val="007F6FE0"/>
    <w:rsid w:val="00800BDF"/>
    <w:rsid w:val="00803B62"/>
    <w:rsid w:val="00811FE7"/>
    <w:rsid w:val="0081215E"/>
    <w:rsid w:val="008207F0"/>
    <w:rsid w:val="00827DA2"/>
    <w:rsid w:val="008410C1"/>
    <w:rsid w:val="00844161"/>
    <w:rsid w:val="00846BCB"/>
    <w:rsid w:val="00846F04"/>
    <w:rsid w:val="008474A7"/>
    <w:rsid w:val="00851DD7"/>
    <w:rsid w:val="00853D82"/>
    <w:rsid w:val="00855E11"/>
    <w:rsid w:val="008568EA"/>
    <w:rsid w:val="00873234"/>
    <w:rsid w:val="008734BA"/>
    <w:rsid w:val="00873673"/>
    <w:rsid w:val="00880DD6"/>
    <w:rsid w:val="008821EC"/>
    <w:rsid w:val="0088380F"/>
    <w:rsid w:val="008A549F"/>
    <w:rsid w:val="008A6A0B"/>
    <w:rsid w:val="008B15CA"/>
    <w:rsid w:val="008B4388"/>
    <w:rsid w:val="008C2B11"/>
    <w:rsid w:val="008C317F"/>
    <w:rsid w:val="008E1CF2"/>
    <w:rsid w:val="008E1FD5"/>
    <w:rsid w:val="008E7778"/>
    <w:rsid w:val="008F13A0"/>
    <w:rsid w:val="008F3CB4"/>
    <w:rsid w:val="008F4C0E"/>
    <w:rsid w:val="008F5A8C"/>
    <w:rsid w:val="008F66EC"/>
    <w:rsid w:val="008F6B7C"/>
    <w:rsid w:val="008F73C3"/>
    <w:rsid w:val="00900A5A"/>
    <w:rsid w:val="00904CE5"/>
    <w:rsid w:val="00912A74"/>
    <w:rsid w:val="00922E78"/>
    <w:rsid w:val="009274A0"/>
    <w:rsid w:val="0092773C"/>
    <w:rsid w:val="00931A36"/>
    <w:rsid w:val="00937AC4"/>
    <w:rsid w:val="009416DF"/>
    <w:rsid w:val="009425CE"/>
    <w:rsid w:val="00943047"/>
    <w:rsid w:val="009430EB"/>
    <w:rsid w:val="0094626B"/>
    <w:rsid w:val="00946806"/>
    <w:rsid w:val="0095138B"/>
    <w:rsid w:val="009609C3"/>
    <w:rsid w:val="0096264B"/>
    <w:rsid w:val="009626E0"/>
    <w:rsid w:val="00963984"/>
    <w:rsid w:val="00966DD6"/>
    <w:rsid w:val="009729A4"/>
    <w:rsid w:val="00973FDD"/>
    <w:rsid w:val="0098554C"/>
    <w:rsid w:val="00985644"/>
    <w:rsid w:val="0098786D"/>
    <w:rsid w:val="00995EC6"/>
    <w:rsid w:val="009A37A1"/>
    <w:rsid w:val="009B7EE5"/>
    <w:rsid w:val="009D3D5A"/>
    <w:rsid w:val="009D76AB"/>
    <w:rsid w:val="00A03E6C"/>
    <w:rsid w:val="00A04920"/>
    <w:rsid w:val="00A14DD7"/>
    <w:rsid w:val="00A15788"/>
    <w:rsid w:val="00A16366"/>
    <w:rsid w:val="00A1734F"/>
    <w:rsid w:val="00A1779B"/>
    <w:rsid w:val="00A265A3"/>
    <w:rsid w:val="00A34B44"/>
    <w:rsid w:val="00A36DA6"/>
    <w:rsid w:val="00A37FEF"/>
    <w:rsid w:val="00A4005C"/>
    <w:rsid w:val="00A47F1E"/>
    <w:rsid w:val="00A553BD"/>
    <w:rsid w:val="00A62749"/>
    <w:rsid w:val="00A63683"/>
    <w:rsid w:val="00A6483F"/>
    <w:rsid w:val="00A65A84"/>
    <w:rsid w:val="00A66354"/>
    <w:rsid w:val="00A6762E"/>
    <w:rsid w:val="00A70453"/>
    <w:rsid w:val="00A733D6"/>
    <w:rsid w:val="00A734F6"/>
    <w:rsid w:val="00A769BB"/>
    <w:rsid w:val="00A77B77"/>
    <w:rsid w:val="00A81CF5"/>
    <w:rsid w:val="00A843D6"/>
    <w:rsid w:val="00A84CFC"/>
    <w:rsid w:val="00A84ECF"/>
    <w:rsid w:val="00A85C84"/>
    <w:rsid w:val="00A95942"/>
    <w:rsid w:val="00AA3C06"/>
    <w:rsid w:val="00AA620B"/>
    <w:rsid w:val="00AA6C07"/>
    <w:rsid w:val="00AA79B3"/>
    <w:rsid w:val="00AA7DBB"/>
    <w:rsid w:val="00AB12B8"/>
    <w:rsid w:val="00AB3177"/>
    <w:rsid w:val="00AB3D43"/>
    <w:rsid w:val="00AB5239"/>
    <w:rsid w:val="00AB5627"/>
    <w:rsid w:val="00AB72A6"/>
    <w:rsid w:val="00AC10CB"/>
    <w:rsid w:val="00AC3067"/>
    <w:rsid w:val="00AC557E"/>
    <w:rsid w:val="00AD1811"/>
    <w:rsid w:val="00AD1905"/>
    <w:rsid w:val="00AD564D"/>
    <w:rsid w:val="00AD7B5C"/>
    <w:rsid w:val="00AE01C4"/>
    <w:rsid w:val="00AE24A8"/>
    <w:rsid w:val="00AF0FC5"/>
    <w:rsid w:val="00AF1B01"/>
    <w:rsid w:val="00AF55F8"/>
    <w:rsid w:val="00B0190A"/>
    <w:rsid w:val="00B07B49"/>
    <w:rsid w:val="00B10ED1"/>
    <w:rsid w:val="00B13650"/>
    <w:rsid w:val="00B20392"/>
    <w:rsid w:val="00B225F2"/>
    <w:rsid w:val="00B254AF"/>
    <w:rsid w:val="00B36159"/>
    <w:rsid w:val="00B4631A"/>
    <w:rsid w:val="00B51FE2"/>
    <w:rsid w:val="00B52493"/>
    <w:rsid w:val="00B525D1"/>
    <w:rsid w:val="00B54DB2"/>
    <w:rsid w:val="00B555A9"/>
    <w:rsid w:val="00B560C3"/>
    <w:rsid w:val="00B57C7D"/>
    <w:rsid w:val="00B60127"/>
    <w:rsid w:val="00B65593"/>
    <w:rsid w:val="00B6723C"/>
    <w:rsid w:val="00B71E3E"/>
    <w:rsid w:val="00B72650"/>
    <w:rsid w:val="00B77C41"/>
    <w:rsid w:val="00B800A7"/>
    <w:rsid w:val="00B84CBD"/>
    <w:rsid w:val="00B96B21"/>
    <w:rsid w:val="00B96D2C"/>
    <w:rsid w:val="00B9718A"/>
    <w:rsid w:val="00BA3FA7"/>
    <w:rsid w:val="00BA55B3"/>
    <w:rsid w:val="00BB1023"/>
    <w:rsid w:val="00BB4A56"/>
    <w:rsid w:val="00BB5CB8"/>
    <w:rsid w:val="00BB7A8B"/>
    <w:rsid w:val="00BD3489"/>
    <w:rsid w:val="00BD42C7"/>
    <w:rsid w:val="00BE02E1"/>
    <w:rsid w:val="00BE6FB5"/>
    <w:rsid w:val="00BF3DF1"/>
    <w:rsid w:val="00C0673E"/>
    <w:rsid w:val="00C223D2"/>
    <w:rsid w:val="00C22B10"/>
    <w:rsid w:val="00C303A8"/>
    <w:rsid w:val="00C345C3"/>
    <w:rsid w:val="00C356BF"/>
    <w:rsid w:val="00C44D75"/>
    <w:rsid w:val="00C45602"/>
    <w:rsid w:val="00C46A11"/>
    <w:rsid w:val="00C476CD"/>
    <w:rsid w:val="00C50905"/>
    <w:rsid w:val="00C50F9A"/>
    <w:rsid w:val="00C513CF"/>
    <w:rsid w:val="00C530B2"/>
    <w:rsid w:val="00C61391"/>
    <w:rsid w:val="00C63986"/>
    <w:rsid w:val="00C712A9"/>
    <w:rsid w:val="00C76EC1"/>
    <w:rsid w:val="00C83875"/>
    <w:rsid w:val="00C94AB8"/>
    <w:rsid w:val="00C94CE1"/>
    <w:rsid w:val="00C97647"/>
    <w:rsid w:val="00CA1645"/>
    <w:rsid w:val="00CA2B19"/>
    <w:rsid w:val="00CB139F"/>
    <w:rsid w:val="00CC7AA2"/>
    <w:rsid w:val="00CD510D"/>
    <w:rsid w:val="00CD6651"/>
    <w:rsid w:val="00CD714E"/>
    <w:rsid w:val="00CE1D9C"/>
    <w:rsid w:val="00CE1DA4"/>
    <w:rsid w:val="00CE4085"/>
    <w:rsid w:val="00CE5378"/>
    <w:rsid w:val="00CE5F6A"/>
    <w:rsid w:val="00CF1276"/>
    <w:rsid w:val="00CF1CEE"/>
    <w:rsid w:val="00CF607C"/>
    <w:rsid w:val="00CF7635"/>
    <w:rsid w:val="00D04581"/>
    <w:rsid w:val="00D0552E"/>
    <w:rsid w:val="00D14DE6"/>
    <w:rsid w:val="00D21B40"/>
    <w:rsid w:val="00D2297D"/>
    <w:rsid w:val="00D32547"/>
    <w:rsid w:val="00D42026"/>
    <w:rsid w:val="00D53C67"/>
    <w:rsid w:val="00D61F41"/>
    <w:rsid w:val="00D628AF"/>
    <w:rsid w:val="00D64776"/>
    <w:rsid w:val="00D65824"/>
    <w:rsid w:val="00D74591"/>
    <w:rsid w:val="00D74713"/>
    <w:rsid w:val="00D763C5"/>
    <w:rsid w:val="00D832CF"/>
    <w:rsid w:val="00D92829"/>
    <w:rsid w:val="00D952B8"/>
    <w:rsid w:val="00D95D06"/>
    <w:rsid w:val="00D964DE"/>
    <w:rsid w:val="00DA258C"/>
    <w:rsid w:val="00DA2812"/>
    <w:rsid w:val="00DA31B8"/>
    <w:rsid w:val="00DA4404"/>
    <w:rsid w:val="00DB7938"/>
    <w:rsid w:val="00DB7C41"/>
    <w:rsid w:val="00DB7E5E"/>
    <w:rsid w:val="00DC1DBE"/>
    <w:rsid w:val="00DC56CD"/>
    <w:rsid w:val="00DC6848"/>
    <w:rsid w:val="00DD5EF4"/>
    <w:rsid w:val="00DD645D"/>
    <w:rsid w:val="00DD78C0"/>
    <w:rsid w:val="00DE0BCE"/>
    <w:rsid w:val="00DE179F"/>
    <w:rsid w:val="00DE2182"/>
    <w:rsid w:val="00DE30E9"/>
    <w:rsid w:val="00DE31F7"/>
    <w:rsid w:val="00DE5707"/>
    <w:rsid w:val="00DE5CB4"/>
    <w:rsid w:val="00DE5F94"/>
    <w:rsid w:val="00E01C6B"/>
    <w:rsid w:val="00E0605B"/>
    <w:rsid w:val="00E11BCC"/>
    <w:rsid w:val="00E13F4B"/>
    <w:rsid w:val="00E1433B"/>
    <w:rsid w:val="00E16D0D"/>
    <w:rsid w:val="00E1749B"/>
    <w:rsid w:val="00E24A61"/>
    <w:rsid w:val="00E26E15"/>
    <w:rsid w:val="00E31C1B"/>
    <w:rsid w:val="00E33E0C"/>
    <w:rsid w:val="00E37E4A"/>
    <w:rsid w:val="00E40567"/>
    <w:rsid w:val="00E508E8"/>
    <w:rsid w:val="00E50A46"/>
    <w:rsid w:val="00E50B27"/>
    <w:rsid w:val="00E52D40"/>
    <w:rsid w:val="00E52EB3"/>
    <w:rsid w:val="00E613E3"/>
    <w:rsid w:val="00E66FFF"/>
    <w:rsid w:val="00E84D66"/>
    <w:rsid w:val="00E87E08"/>
    <w:rsid w:val="00E9103F"/>
    <w:rsid w:val="00E91687"/>
    <w:rsid w:val="00E94E5E"/>
    <w:rsid w:val="00E9721C"/>
    <w:rsid w:val="00EA6424"/>
    <w:rsid w:val="00EB23ED"/>
    <w:rsid w:val="00EB51F7"/>
    <w:rsid w:val="00EC16EB"/>
    <w:rsid w:val="00EC5280"/>
    <w:rsid w:val="00EC6353"/>
    <w:rsid w:val="00EC6EE9"/>
    <w:rsid w:val="00ED2E5C"/>
    <w:rsid w:val="00ED39E1"/>
    <w:rsid w:val="00ED4712"/>
    <w:rsid w:val="00ED6321"/>
    <w:rsid w:val="00EE3295"/>
    <w:rsid w:val="00EE4D86"/>
    <w:rsid w:val="00EE5E11"/>
    <w:rsid w:val="00EE616E"/>
    <w:rsid w:val="00EF116A"/>
    <w:rsid w:val="00EF199C"/>
    <w:rsid w:val="00EF4AAD"/>
    <w:rsid w:val="00EF529F"/>
    <w:rsid w:val="00EF5CE3"/>
    <w:rsid w:val="00EF7DFA"/>
    <w:rsid w:val="00F0172F"/>
    <w:rsid w:val="00F023E4"/>
    <w:rsid w:val="00F077D4"/>
    <w:rsid w:val="00F11087"/>
    <w:rsid w:val="00F1440D"/>
    <w:rsid w:val="00F14FDE"/>
    <w:rsid w:val="00F17696"/>
    <w:rsid w:val="00F2253B"/>
    <w:rsid w:val="00F33384"/>
    <w:rsid w:val="00F33FF1"/>
    <w:rsid w:val="00F36930"/>
    <w:rsid w:val="00F37908"/>
    <w:rsid w:val="00F42563"/>
    <w:rsid w:val="00F5277B"/>
    <w:rsid w:val="00F62DDD"/>
    <w:rsid w:val="00F63C2E"/>
    <w:rsid w:val="00F656B8"/>
    <w:rsid w:val="00F66488"/>
    <w:rsid w:val="00F66ADC"/>
    <w:rsid w:val="00F74FDF"/>
    <w:rsid w:val="00F758DE"/>
    <w:rsid w:val="00F76F50"/>
    <w:rsid w:val="00F81200"/>
    <w:rsid w:val="00F838C2"/>
    <w:rsid w:val="00FA5D7C"/>
    <w:rsid w:val="00FA756A"/>
    <w:rsid w:val="00FB017B"/>
    <w:rsid w:val="00FB458F"/>
    <w:rsid w:val="00FB4BC5"/>
    <w:rsid w:val="00FB4FDC"/>
    <w:rsid w:val="00FC1972"/>
    <w:rsid w:val="00FC241C"/>
    <w:rsid w:val="00FC38AE"/>
    <w:rsid w:val="00FC63C9"/>
    <w:rsid w:val="00FD0A70"/>
    <w:rsid w:val="00FD0EBB"/>
    <w:rsid w:val="00FD34C8"/>
    <w:rsid w:val="00FD5845"/>
    <w:rsid w:val="00FD61C5"/>
    <w:rsid w:val="00FE5B88"/>
    <w:rsid w:val="00FF0CDB"/>
    <w:rsid w:val="00FF3C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424180"/>
  <w15:chartTrackingRefBased/>
  <w15:docId w15:val="{1604541F-0595-4CC5-882C-D191ED2F63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lgebra">
    <w:name w:val="Algebra"/>
    <w:uiPriority w:val="1"/>
    <w:qFormat/>
    <w:rsid w:val="00931A36"/>
    <w:rPr>
      <w:rFonts w:cstheme="minorHAnsi"/>
      <w:i/>
      <w:iCs/>
      <w:sz w:val="24"/>
      <w:szCs w:val="24"/>
    </w:rPr>
  </w:style>
  <w:style w:type="table" w:styleId="TableGrid">
    <w:name w:val="Table Grid"/>
    <w:basedOn w:val="TableNormal"/>
    <w:uiPriority w:val="39"/>
    <w:rsid w:val="00C838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DD5EF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D5EF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D5EF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5EF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D5EF4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9609C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609C3"/>
  </w:style>
  <w:style w:type="paragraph" w:styleId="Footer">
    <w:name w:val="footer"/>
    <w:basedOn w:val="Normal"/>
    <w:link w:val="FooterChar"/>
    <w:uiPriority w:val="99"/>
    <w:unhideWhenUsed/>
    <w:rsid w:val="009609C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609C3"/>
  </w:style>
  <w:style w:type="paragraph" w:styleId="ListParagraph">
    <w:name w:val="List Paragraph"/>
    <w:basedOn w:val="Normal"/>
    <w:uiPriority w:val="34"/>
    <w:qFormat/>
    <w:rsid w:val="00285BE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284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oleObject" Target="embeddings/oleObject5.bin"/><Relationship Id="rId29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customXml" Target="../customXml/item4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fontTable" Target="fontTable.xml"/><Relationship Id="rId30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3" ma:contentTypeDescription="Create a new document." ma:contentTypeScope="" ma:versionID="94d3b87ef65f4aef3a4bcbf455af4d9c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141464877e5074570e2ff726da6fff74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485D6F1-7791-4DE5-B034-A38F37B4230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94A4E3CA-3739-4584-9F81-C576F9E0353F}"/>
</file>

<file path=customXml/itemProps3.xml><?xml version="1.0" encoding="utf-8"?>
<ds:datastoreItem xmlns:ds="http://schemas.openxmlformats.org/officeDocument/2006/customXml" ds:itemID="{86EA681C-BE7A-4BD7-929C-64A7A035ADF1}"/>
</file>

<file path=customXml/itemProps4.xml><?xml version="1.0" encoding="utf-8"?>
<ds:datastoreItem xmlns:ds="http://schemas.openxmlformats.org/officeDocument/2006/customXml" ds:itemID="{9D6C7AFC-C5B1-4A08-B862-5F5EE2BD73CA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6</TotalTime>
  <Pages>6</Pages>
  <Words>638</Words>
  <Characters>3638</Characters>
  <Application>Microsoft Office Word</Application>
  <DocSecurity>0</DocSecurity>
  <Lines>30</Lines>
  <Paragraphs>8</Paragraphs>
  <ScaleCrop>false</ScaleCrop>
  <Company/>
  <LinksUpToDate>false</LinksUpToDate>
  <CharactersWithSpaces>4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Linnet</cp:lastModifiedBy>
  <cp:revision>609</cp:revision>
  <dcterms:created xsi:type="dcterms:W3CDTF">2021-11-10T19:36:00Z</dcterms:created>
  <dcterms:modified xsi:type="dcterms:W3CDTF">2021-11-12T1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ContentTypeId">
    <vt:lpwstr>0x010100D545BF2C8BA29D4CA1CF1B28CB215945</vt:lpwstr>
  </property>
</Properties>
</file>